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1330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49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9070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2144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746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273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9116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1664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0244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8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6640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44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6119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4578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321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99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664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F0DABCD-A231-48CA-BBCB-FE04A96A9F37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44F00EF-8D01-432E-ADF5-20A5F7C96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66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image" Target="../media/image26.png"/><Relationship Id="rId3" Type="http://schemas.openxmlformats.org/officeDocument/2006/relationships/image" Target="../media/image9.png"/><Relationship Id="rId21" Type="http://schemas.openxmlformats.org/officeDocument/2006/relationships/image" Target="../media/image21.png"/><Relationship Id="rId7" Type="http://schemas.openxmlformats.org/officeDocument/2006/relationships/image" Target="../media/image7.wmf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24" Type="http://schemas.openxmlformats.org/officeDocument/2006/relationships/image" Target="../media/image24.png"/><Relationship Id="rId5" Type="http://schemas.openxmlformats.org/officeDocument/2006/relationships/image" Target="../media/image7.wmf"/><Relationship Id="rId15" Type="http://schemas.openxmlformats.org/officeDocument/2006/relationships/image" Target="../media/image17.png"/><Relationship Id="rId23" Type="http://schemas.openxmlformats.org/officeDocument/2006/relationships/image" Target="../media/image23.png"/><Relationship Id="rId28" Type="http://schemas.openxmlformats.org/officeDocument/2006/relationships/image" Target="../media/image28.png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2.png"/><Relationship Id="rId27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67.png"/><Relationship Id="rId9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39.png"/><Relationship Id="rId9" Type="http://schemas.openxmlformats.org/officeDocument/2006/relationships/image" Target="../media/image42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42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.svg"/><Relationship Id="rId10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0645" y="637174"/>
            <a:ext cx="7352522" cy="4317385"/>
          </a:xfrm>
        </p:spPr>
        <p:txBody>
          <a:bodyPr>
            <a:noAutofit/>
          </a:bodyPr>
          <a:lstStyle/>
          <a:p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en-US" sz="54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54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p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5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50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2473" y="298576"/>
            <a:ext cx="3415005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0424" y="820910"/>
            <a:ext cx="3657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/SGK/86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29004" y="1343605"/>
            <a:ext cx="6214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094531"/>
              </p:ext>
            </p:extLst>
          </p:nvPr>
        </p:nvGraphicFramePr>
        <p:xfrm>
          <a:off x="1229569" y="1958895"/>
          <a:ext cx="974323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43043">
                  <a:extLst>
                    <a:ext uri="{9D8B030D-6E8A-4147-A177-3AD203B41FA5}">
                      <a16:colId xmlns:a16="http://schemas.microsoft.com/office/drawing/2014/main" val="2849230339"/>
                    </a:ext>
                  </a:extLst>
                </a:gridCol>
                <a:gridCol w="839755">
                  <a:extLst>
                    <a:ext uri="{9D8B030D-6E8A-4147-A177-3AD203B41FA5}">
                      <a16:colId xmlns:a16="http://schemas.microsoft.com/office/drawing/2014/main" val="936440657"/>
                    </a:ext>
                  </a:extLst>
                </a:gridCol>
                <a:gridCol w="858417">
                  <a:extLst>
                    <a:ext uri="{9D8B030D-6E8A-4147-A177-3AD203B41FA5}">
                      <a16:colId xmlns:a16="http://schemas.microsoft.com/office/drawing/2014/main" val="3924266830"/>
                    </a:ext>
                  </a:extLst>
                </a:gridCol>
                <a:gridCol w="956077">
                  <a:extLst>
                    <a:ext uri="{9D8B030D-6E8A-4147-A177-3AD203B41FA5}">
                      <a16:colId xmlns:a16="http://schemas.microsoft.com/office/drawing/2014/main" val="1355140644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2406609988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1087463595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1969199209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1306606523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1657829642"/>
                    </a:ext>
                  </a:extLst>
                </a:gridCol>
                <a:gridCol w="974323">
                  <a:extLst>
                    <a:ext uri="{9D8B030D-6E8A-4147-A177-3AD203B41FA5}">
                      <a16:colId xmlns:a16="http://schemas.microsoft.com/office/drawing/2014/main" val="494510448"/>
                    </a:ext>
                  </a:extLst>
                </a:gridCol>
              </a:tblGrid>
              <a:tr h="35949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1142424"/>
                  </a:ext>
                </a:extLst>
              </a:tr>
              <a:tr h="35949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6): 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8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153549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88039" y="2328358"/>
            <a:ext cx="56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3542" y="2328017"/>
            <a:ext cx="56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16368" y="2328017"/>
            <a:ext cx="56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57198" y="2328016"/>
            <a:ext cx="56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25000" y="2328016"/>
            <a:ext cx="56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11457" y="2285653"/>
            <a:ext cx="569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04880" y="2285653"/>
            <a:ext cx="569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04051" y="2399303"/>
            <a:ext cx="867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65414" y="2398543"/>
            <a:ext cx="766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29194" y="2407874"/>
            <a:ext cx="785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0091" y="2407874"/>
            <a:ext cx="82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15668" y="2403582"/>
            <a:ext cx="679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311457" y="2398543"/>
            <a:ext cx="569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04880" y="2398543"/>
            <a:ext cx="475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39636" y="2951209"/>
            <a:ext cx="6696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3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0737" y="3773278"/>
            <a:ext cx="4534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SGK/86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29003" y="4665305"/>
                <a:ext cx="9175877" cy="196875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= b. q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hi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    KH:  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03" y="4665305"/>
                <a:ext cx="9175877" cy="1968759"/>
              </a:xfrm>
              <a:prstGeom prst="rect">
                <a:avLst/>
              </a:prstGeom>
              <a:blipFill>
                <a:blip r:embed="rId2"/>
                <a:stretch>
                  <a:fillRect l="-997" t="-2477" r="-598" b="-4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390261" y="3356888"/>
            <a:ext cx="926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36 chia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36; -18; -12; -9; -6; -4; -3 ; -2; -1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1; 2; 3; 4; 6; 9; 9; 18; 36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1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0427" y="93304"/>
            <a:ext cx="3032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12173" y="2591414"/>
            <a:ext cx="5382215" cy="461665"/>
            <a:chOff x="741027" y="2591414"/>
            <a:chExt cx="5382215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41027" y="2591414"/>
                  <a:ext cx="538221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o          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4 . 6+2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ên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6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027" y="2591414"/>
                  <a:ext cx="5382215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812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8651284"/>
                    </p:ext>
                  </p:extLst>
                </p:nvPr>
              </p:nvGraphicFramePr>
              <p:xfrm>
                <a:off x="4348621" y="2595879"/>
                <a:ext cx="2159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4" name="Equation" r:id="rId4" imgW="215640" imgH="457200" progId="Equation.DSMT4">
                        <p:embed/>
                      </p:oleObj>
                    </mc:Choice>
                    <mc:Fallback>
                      <p:oleObj name="Equation" r:id="rId4" imgW="215640" imgH="457200" progId="Equation.DSMT4">
                        <p:embed/>
                        <p:pic>
                          <p:nvPicPr>
                            <p:cNvPr id="9" name="Object 8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48621" y="2595879"/>
                              <a:ext cx="215900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8651284"/>
                    </p:ext>
                  </p:extLst>
                </p:nvPr>
              </p:nvGraphicFramePr>
              <p:xfrm>
                <a:off x="4348621" y="2595879"/>
                <a:ext cx="2159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8" name="Equation" r:id="rId6" imgW="215640" imgH="457200" progId="Equation.DSMT4">
                        <p:embed/>
                      </p:oleObj>
                    </mc:Choice>
                    <mc:Fallback>
                      <p:oleObj name="Equation" r:id="rId6" imgW="215640" imgH="457200" progId="Equation.DSMT4">
                        <p:embed/>
                        <p:pic>
                          <p:nvPicPr>
                            <p:cNvPr id="9" name="Object 8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48621" y="2595879"/>
                              <a:ext cx="215900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91772" y="2068194"/>
                <a:ext cx="53822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 .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2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772" y="2068194"/>
                <a:ext cx="5382215" cy="461665"/>
              </a:xfrm>
              <a:prstGeom prst="rect">
                <a:avLst/>
              </a:prstGeom>
              <a:blipFill>
                <a:blip r:embed="rId8"/>
                <a:stretch>
                  <a:fillRect l="-181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081972" y="598633"/>
            <a:ext cx="7131183" cy="665624"/>
            <a:chOff x="2650918" y="3831322"/>
            <a:chExt cx="7131183" cy="6656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240765" y="3831322"/>
                  <a:ext cx="5541336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Trong </a:t>
                  </a:r>
                  <a:r>
                    <a:rPr lang="en-US" sz="2400" dirty="0" err="1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các</a:t>
                  </a:r>
                  <a:r>
                    <a:rPr lang="en-US" sz="2400" dirty="0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400" dirty="0" err="1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400" dirty="0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−32; 26;  4;  0</m:t>
                      </m:r>
                    </m:oMath>
                  </a14:m>
                  <a:r>
                    <a:rPr lang="en-US" sz="2400" dirty="0">
                      <a:solidFill>
                        <a:schemeClr val="accent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:</a:t>
                  </a:r>
                  <a:endPara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0765" y="3831322"/>
                  <a:ext cx="5541336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1650" t="-10526" b="-289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ounded Rectangle 18"/>
            <p:cNvSpPr/>
            <p:nvPr/>
          </p:nvSpPr>
          <p:spPr>
            <a:xfrm>
              <a:off x="2650918" y="3858775"/>
              <a:ext cx="1534363" cy="638171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) </a:t>
              </a:r>
              <a:r>
                <a:rPr lang="en-US" sz="2400" b="1" i="1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í</a:t>
              </a:r>
              <a:r>
                <a:rPr lang="en-US" sz="2400" b="1" i="1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b="1" i="1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ụ</a:t>
              </a:r>
              <a:r>
                <a:rPr lang="en-US" sz="2400" b="1" i="1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3</a:t>
              </a:r>
              <a:endPara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10632" y="4963016"/>
            <a:ext cx="1939407" cy="19394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37133" y="1338348"/>
                <a:ext cx="9331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en-US" sz="24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133" y="1338348"/>
                <a:ext cx="9331944" cy="461665"/>
              </a:xfrm>
              <a:prstGeom prst="rect">
                <a:avLst/>
              </a:prstGeom>
              <a:blipFill>
                <a:blip r:embed="rId11"/>
                <a:stretch>
                  <a:fillRect l="-104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08698" y="2068452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32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698" y="2068452"/>
                <a:ext cx="900143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729099" y="2561192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6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099" y="2561192"/>
                <a:ext cx="900143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20476" y="2063595"/>
                <a:ext cx="3659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 . 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476" y="2063595"/>
                <a:ext cx="3659106" cy="461665"/>
              </a:xfrm>
              <a:prstGeom prst="rect">
                <a:avLst/>
              </a:prstGeom>
              <a:blipFill>
                <a:blip r:embed="rId14"/>
                <a:stretch>
                  <a:fillRect l="-250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220429" y="2063853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429" y="2063853"/>
                <a:ext cx="900143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922462" y="2545499"/>
                <a:ext cx="37951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 . 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462" y="2545499"/>
                <a:ext cx="3795199" cy="461665"/>
              </a:xfrm>
              <a:prstGeom prst="rect">
                <a:avLst/>
              </a:prstGeom>
              <a:blipFill>
                <a:blip r:embed="rId16"/>
                <a:stretch>
                  <a:fillRect l="-257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222416" y="2545757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416" y="2545757"/>
                <a:ext cx="900143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2364960" y="4680295"/>
            <a:ext cx="6852891" cy="461665"/>
            <a:chOff x="741026" y="2591414"/>
            <a:chExt cx="5925859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41026" y="2591414"/>
                  <a:ext cx="592585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o          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4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6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ên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6   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4</m:t>
                          </m:r>
                        </m:e>
                      </m:d>
                    </m:oMath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026" y="2591414"/>
                  <a:ext cx="5925859" cy="461665"/>
                </a:xfrm>
                <a:prstGeom prst="rect">
                  <a:avLst/>
                </a:prstGeom>
                <a:blipFill>
                  <a:blip r:embed="rId18"/>
                  <a:stretch>
                    <a:fillRect l="-1423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9674604"/>
                    </p:ext>
                  </p:extLst>
                </p:nvPr>
              </p:nvGraphicFramePr>
              <p:xfrm>
                <a:off x="4632768" y="2595879"/>
                <a:ext cx="2159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" name="Equation" r:id="rId19" imgW="215640" imgH="457200" progId="Equation.DSMT4">
                        <p:embed/>
                      </p:oleObj>
                    </mc:Choice>
                    <mc:Fallback>
                      <p:oleObj name="Equation" r:id="rId19" imgW="215640" imgH="4572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2768" y="2595879"/>
                              <a:ext cx="215900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9674604"/>
                    </p:ext>
                  </p:extLst>
                </p:nvPr>
              </p:nvGraphicFramePr>
              <p:xfrm>
                <a:off x="4632768" y="2595879"/>
                <a:ext cx="2159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" name="Equation" r:id="rId20" imgW="215640" imgH="457200" progId="Equation.DSMT4">
                        <p:embed/>
                      </p:oleObj>
                    </mc:Choice>
                    <mc:Fallback>
                      <p:oleObj name="Equation" r:id="rId20" imgW="215640" imgH="4572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2768" y="2595879"/>
                              <a:ext cx="215900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344560" y="4157075"/>
                <a:ext cx="53822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 8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2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4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560" y="4157075"/>
                <a:ext cx="5382215" cy="461665"/>
              </a:xfrm>
              <a:prstGeom prst="rect">
                <a:avLst/>
              </a:prstGeom>
              <a:blipFill>
                <a:blip r:embed="rId21"/>
                <a:stretch>
                  <a:fillRect l="-181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92641" y="3442469"/>
                <a:ext cx="93797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en-US" sz="24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641" y="3442469"/>
                <a:ext cx="9379784" cy="461665"/>
              </a:xfrm>
              <a:prstGeom prst="rect">
                <a:avLst/>
              </a:prstGeom>
              <a:blipFill>
                <a:blip r:embed="rId22"/>
                <a:stretch>
                  <a:fillRect l="-104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861486" y="4157333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32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486" y="4157333"/>
                <a:ext cx="900143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973327" y="4650073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6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27" y="4650073"/>
                <a:ext cx="900143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773582" y="5197685"/>
                <a:ext cx="63742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582" y="5197685"/>
                <a:ext cx="6374234" cy="461665"/>
              </a:xfrm>
              <a:prstGeom prst="rect">
                <a:avLst/>
              </a:prstGeom>
              <a:blipFill>
                <a:blip r:embed="rId25"/>
                <a:stretch>
                  <a:fillRect l="-153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073535" y="5197943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535" y="5197943"/>
                <a:ext cx="900143" cy="4616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775568" y="5679589"/>
                <a:ext cx="57175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 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568" y="5679589"/>
                <a:ext cx="5717502" cy="461665"/>
              </a:xfrm>
              <a:prstGeom prst="rect">
                <a:avLst/>
              </a:prstGeom>
              <a:blipFill>
                <a:blip r:embed="rId27"/>
                <a:stretch>
                  <a:fillRect l="-1599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075522" y="5679847"/>
                <a:ext cx="900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522" y="5679847"/>
                <a:ext cx="900143" cy="46166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89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425" y="2052541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81288" y="269259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50808" y="3348395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425" y="4033735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474238" y="594972"/>
            <a:ext cx="9128996" cy="1425543"/>
            <a:chOff x="2650919" y="3831322"/>
            <a:chExt cx="7131182" cy="13849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240765" y="3831322"/>
                  <a:ext cx="5541336" cy="138499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dirty="0" smtClean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Viết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ất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ả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ác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ước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    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10,  1,  −1,</m:t>
                      </m:r>
                    </m:oMath>
                  </a14:m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ố</a:t>
                  </a:r>
                  <a:r>
                    <a:rPr lang="en-US" sz="2800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</m:oMath>
                  </a14:m>
                  <a:endPara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0765" y="3831322"/>
                  <a:ext cx="5541336" cy="138499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968" b="-572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ounded Rectangle 18"/>
            <p:cNvSpPr/>
            <p:nvPr/>
          </p:nvSpPr>
          <p:spPr>
            <a:xfrm>
              <a:off x="2650919" y="3840113"/>
              <a:ext cx="1546940" cy="656662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) </a:t>
              </a:r>
              <a:r>
                <a:rPr lang="en-US" sz="2800" b="1" i="1" dirty="0" err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4</a:t>
              </a:r>
              <a:endParaRPr lang="en-US" sz="28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07633" y="2052541"/>
                <a:ext cx="9001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633" y="2052541"/>
                <a:ext cx="90014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472406" y="2714712"/>
                <a:ext cx="9001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406" y="2714712"/>
                <a:ext cx="90014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47932" y="3376883"/>
                <a:ext cx="9001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932" y="3376883"/>
                <a:ext cx="90014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454555" y="4039054"/>
                <a:ext cx="9001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555" y="4039054"/>
                <a:ext cx="90014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99580" y="2101575"/>
                <a:ext cx="40752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−1, 1, −2, 2, −5, 5, −10, 10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580" y="2101575"/>
                <a:ext cx="4075218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83370" y="2739873"/>
                <a:ext cx="88056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−1, 1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370" y="2739873"/>
                <a:ext cx="88056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699580" y="3394561"/>
                <a:ext cx="88056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−1, 1</m:t>
                      </m:r>
                    </m:oMath>
                  </m:oMathPara>
                </a14:m>
                <a:endParaRPr lang="en-US" sz="2800" dirty="0">
                  <a:solidFill>
                    <a:srgbClr val="1F4E79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580" y="3394561"/>
                <a:ext cx="88056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49853" y="4128727"/>
                <a:ext cx="18248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−1, 1, −</m:t>
                      </m:r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b="0" i="0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rgbClr val="1F4E79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2800" i="1" dirty="0">
                  <a:solidFill>
                    <a:srgbClr val="1F4E79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853" y="4128727"/>
                <a:ext cx="182485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49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4461" y="490635"/>
            <a:ext cx="4562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/SGK/86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3102" y="1026368"/>
            <a:ext cx="6419461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8457" y="2071396"/>
            <a:ext cx="5113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/SGK/ 86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04553" y="5768765"/>
                <a:ext cx="509579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7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553" y="5768765"/>
                <a:ext cx="5095795" cy="523220"/>
              </a:xfrm>
              <a:prstGeom prst="rect">
                <a:avLst/>
              </a:prstGeom>
              <a:blipFill>
                <a:blip r:embed="rId2"/>
                <a:stretch>
                  <a:fillRect l="-251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39239" y="5107491"/>
                <a:ext cx="53704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8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6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239" y="5107491"/>
                <a:ext cx="5370490" cy="523220"/>
              </a:xfrm>
              <a:prstGeom prst="rect">
                <a:avLst/>
              </a:prstGeom>
              <a:blipFill>
                <a:blip r:embed="rId3"/>
                <a:stretch>
                  <a:fillRect l="-23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39239" y="4210158"/>
                <a:ext cx="459433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6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239" y="4210158"/>
                <a:ext cx="4594337" cy="523220"/>
              </a:xfrm>
              <a:prstGeom prst="rect">
                <a:avLst/>
              </a:prstGeom>
              <a:blipFill>
                <a:blip r:embed="rId4"/>
                <a:stretch>
                  <a:fillRect l="-27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631394">
            <a:off x="9430731" y="4135383"/>
            <a:ext cx="2047510" cy="2047510"/>
          </a:xfrm>
          <a:prstGeom prst="rect">
            <a:avLst/>
          </a:prstGeom>
        </p:spPr>
      </p:pic>
      <p:pic>
        <p:nvPicPr>
          <p:cNvPr id="9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501134" y="4695324"/>
            <a:ext cx="1203243" cy="120324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049494" y="2456563"/>
            <a:ext cx="7549980" cy="1305165"/>
            <a:chOff x="2830484" y="1661748"/>
            <a:chExt cx="7549980" cy="1305165"/>
          </a:xfrm>
        </p:grpSpPr>
        <p:sp>
          <p:nvSpPr>
            <p:cNvPr id="11" name="TextBox 10"/>
            <p:cNvSpPr txBox="1"/>
            <p:nvPr/>
          </p:nvSpPr>
          <p:spPr>
            <a:xfrm>
              <a:off x="2830484" y="1661748"/>
              <a:ext cx="7549980" cy="13051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ử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chia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, “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ội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, “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ước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ích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:</a:t>
              </a: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354190" y="2374249"/>
              <a:ext cx="566671" cy="533794"/>
            </a:xfrm>
            <a:prstGeom prst="roundRect">
              <a:avLst/>
            </a:prstGeom>
            <a:noFill/>
            <a:ln w="38100">
              <a:solidFill>
                <a:srgbClr val="1F4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3" name="Rounded Rectangle 12"/>
          <p:cNvSpPr/>
          <p:nvPr/>
        </p:nvSpPr>
        <p:spPr>
          <a:xfrm>
            <a:off x="3456212" y="4175227"/>
            <a:ext cx="2263987" cy="533794"/>
          </a:xfrm>
          <a:prstGeom prst="roundRect">
            <a:avLst/>
          </a:prstGeom>
          <a:noFill/>
          <a:ln w="3810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821050" y="5069305"/>
            <a:ext cx="2255540" cy="533794"/>
          </a:xfrm>
          <a:prstGeom prst="roundRect">
            <a:avLst/>
          </a:prstGeom>
          <a:noFill/>
          <a:ln w="3810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447002" y="5718109"/>
            <a:ext cx="2255540" cy="533794"/>
          </a:xfrm>
          <a:prstGeom prst="roundRect">
            <a:avLst/>
          </a:prstGeom>
          <a:noFill/>
          <a:ln w="3810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2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27" descr="Clipboard">
            <a:hlinkClick r:id="" action="ppaction://noaction"/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542697" y="3407595"/>
            <a:ext cx="2047510" cy="2047510"/>
          </a:xfrm>
          <a:prstGeom prst="rect">
            <a:avLst/>
          </a:prstGeom>
        </p:spPr>
      </p:pic>
      <p:pic>
        <p:nvPicPr>
          <p:cNvPr id="3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613100" y="3967536"/>
            <a:ext cx="1203243" cy="12032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19845" y="2648577"/>
                <a:ext cx="8113679" cy="6588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5; −12</m:t>
                    </m:r>
                  </m:oMath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45" y="2648577"/>
                <a:ext cx="8113679" cy="658835"/>
              </a:xfrm>
              <a:prstGeom prst="rect">
                <a:avLst/>
              </a:prstGeom>
              <a:blipFill>
                <a:blip r:embed="rId8"/>
                <a:stretch>
                  <a:fillRect l="-1503" b="-238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19845" y="4123035"/>
                <a:ext cx="8113679" cy="6588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ội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; −7</m:t>
                    </m:r>
                  </m:oMath>
                </a14:m>
                <a:endParaRPr lang="en-US" sz="28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45" y="4123035"/>
                <a:ext cx="8113679" cy="658835"/>
              </a:xfrm>
              <a:prstGeom prst="rect">
                <a:avLst/>
              </a:prstGeom>
              <a:blipFill>
                <a:blip r:embed="rId9"/>
                <a:stretch>
                  <a:fillRect l="-1503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723993" y="1101078"/>
            <a:ext cx="4356260" cy="1139687"/>
            <a:chOff x="1564567" y="794870"/>
            <a:chExt cx="4356260" cy="113968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30CE9-79B6-4A34-9DE8-7F769B44A120}"/>
                </a:ext>
              </a:extLst>
            </p:cNvPr>
            <p:cNvSpPr txBox="1"/>
            <p:nvPr/>
          </p:nvSpPr>
          <p:spPr>
            <a:xfrm>
              <a:off x="2715886" y="1238313"/>
              <a:ext cx="320494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T 4/SGK/Tr86</a:t>
              </a:r>
              <a:endParaRPr lang="en-US" sz="3200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10"/>
            <a:srcRect l="15270" t="25951" r="76073" b="58469"/>
            <a:stretch/>
          </p:blipFill>
          <p:spPr>
            <a:xfrm>
              <a:off x="1564567" y="794870"/>
              <a:ext cx="1126434" cy="11396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8865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64525" y="2267456"/>
            <a:ext cx="10439902" cy="33239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; 6; 7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</p:txBody>
      </p:sp>
      <p:grpSp>
        <p:nvGrpSpPr>
          <p:cNvPr id="4" name="Nhóm 1"/>
          <p:cNvGrpSpPr>
            <a:grpSpLocks/>
          </p:cNvGrpSpPr>
          <p:nvPr/>
        </p:nvGrpSpPr>
        <p:grpSpPr bwMode="auto">
          <a:xfrm>
            <a:off x="3574498" y="32510"/>
            <a:ext cx="5840373" cy="2027923"/>
            <a:chOff x="1843088" y="2017058"/>
            <a:chExt cx="9723094" cy="3440801"/>
          </a:xfrm>
        </p:grpSpPr>
        <p:grpSp>
          <p:nvGrpSpPr>
            <p:cNvPr id="5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9723094" cy="3168650"/>
              <a:chOff x="2053185" y="2324309"/>
              <a:chExt cx="9021389" cy="2940304"/>
            </a:xfrm>
          </p:grpSpPr>
          <p:sp>
            <p:nvSpPr>
              <p:cNvPr id="7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1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</a:p>
            </p:txBody>
          </p:sp>
          <p:pic>
            <p:nvPicPr>
              <p:cNvPr id="10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8698019" y="3601422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6" name="Picture 5" descr="shadow_1_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45439" y="234626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10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59</TotalTime>
  <Words>584</Words>
  <Application>Microsoft Office PowerPoint</Application>
  <PresentationFormat>Widescreen</PresentationFormat>
  <Paragraphs>9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mbria Math</vt:lpstr>
      <vt:lpstr>Garamond</vt:lpstr>
      <vt:lpstr>Symbol</vt:lpstr>
      <vt:lpstr>Times New Roman</vt:lpstr>
      <vt:lpstr>Wingdings</vt:lpstr>
      <vt:lpstr>Organic</vt:lpstr>
      <vt:lpstr>Equation</vt:lpstr>
      <vt:lpstr>Tiết 39. Bài 6. Phép chia hết hai số nguyên. Quan hệ chia hết trong tập hợp số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44. Bài 6. Phép chia hết hai số nguyên. Quan hệ chia hết trong tập hợp số nguyên</dc:title>
  <dc:creator>Xuan Nu</dc:creator>
  <cp:lastModifiedBy>Xuan Nu</cp:lastModifiedBy>
  <cp:revision>10</cp:revision>
  <dcterms:created xsi:type="dcterms:W3CDTF">2021-12-12T14:48:10Z</dcterms:created>
  <dcterms:modified xsi:type="dcterms:W3CDTF">2024-01-15T01:22:51Z</dcterms:modified>
</cp:coreProperties>
</file>